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69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BBEF86-B449-40BC-9762-E2FD99BB25CF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1C2222-0919-4AFE-8ACB-BA042DAA7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127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7CE2B5-BD51-41AA-A297-7299E273F2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790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5A3B6D-0C58-41D2-B757-A2FA7E27CED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7594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3F8B20-F167-4612-B042-EF757A938DC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8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5256" y="1447802"/>
            <a:ext cx="8827957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5256" y="4777380"/>
            <a:ext cx="8827957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FB2BCC-A37A-44C1-A140-7A6B30CDAE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412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4800587"/>
            <a:ext cx="8827956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5256" y="685800"/>
            <a:ext cx="8827957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7" y="5367325"/>
            <a:ext cx="882795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523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6" y="1447800"/>
            <a:ext cx="8827957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3657600"/>
            <a:ext cx="8827957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62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5213" y="1447800"/>
            <a:ext cx="800139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904" y="3771174"/>
            <a:ext cx="7281545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4350657"/>
            <a:ext cx="8827957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530" y="971253"/>
            <a:ext cx="80212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2921" y="2613787"/>
            <a:ext cx="80212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442260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3124201"/>
            <a:ext cx="88279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093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113" y="1981200"/>
            <a:ext cx="294763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633" y="2667000"/>
            <a:ext cx="2928112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4672" y="1981200"/>
            <a:ext cx="29370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4116" y="2667000"/>
            <a:ext cx="294756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1981200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6556" y="2667000"/>
            <a:ext cx="2932877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711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404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6282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633" y="4250949"/>
            <a:ext cx="294081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633" y="2209800"/>
            <a:ext cx="294081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633" y="4827213"/>
            <a:ext cx="294081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90389" y="4250949"/>
            <a:ext cx="293128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90388" y="2209800"/>
            <a:ext cx="293128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9035" y="4827212"/>
            <a:ext cx="29351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4250949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6555" y="2209800"/>
            <a:ext cx="2932877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6433" y="4827210"/>
            <a:ext cx="293676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711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404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00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7E4A97-6E4A-42A3-BFEB-12CE021B3A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3586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6377" y="430215"/>
            <a:ext cx="1753057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633" y="773205"/>
            <a:ext cx="7425083" cy="548313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BF56A9-DD74-42CC-87CC-C7215D0711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7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712FDC-421D-4F90-850E-58106089D7C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048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2861735"/>
            <a:ext cx="8827956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39486-060E-4BE9-A075-8C554E67BE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6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601" y="2060577"/>
            <a:ext cx="4397484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5967" y="2056093"/>
            <a:ext cx="4397487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C0C10-D623-4727-8000-DB6D37C561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04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600" y="1905000"/>
            <a:ext cx="439748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601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5969" y="1905000"/>
            <a:ext cx="439748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5969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6816FC-CD52-4399-B06A-B521C57446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571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785F0-82F3-4FED-817D-3577E224F2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734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676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1447800"/>
            <a:ext cx="3401949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5863" y="1447800"/>
            <a:ext cx="5197351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129282"/>
            <a:ext cx="3401949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6DFD87-7DE2-4B87-9744-ED5BC9EB9E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501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208" y="1854192"/>
            <a:ext cx="5094232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51357" y="1143000"/>
            <a:ext cx="320123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657600"/>
            <a:ext cx="5086304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D50CC2-A12D-432A-AE99-16FB04B0558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454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8399243" y="1676400"/>
            <a:ext cx="37592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7586443" y="-457200"/>
            <a:ext cx="21336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8399243" y="6096000"/>
            <a:ext cx="13208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205317" y="2667000"/>
            <a:ext cx="5588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1119717" y="2895600"/>
            <a:ext cx="31496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10327525" y="0"/>
            <a:ext cx="9144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280" y="452718"/>
            <a:ext cx="940717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600" y="2052925"/>
            <a:ext cx="8948872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8419" y="1790661"/>
            <a:ext cx="990599" cy="30487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4413" y="3225261"/>
            <a:ext cx="3859795" cy="3048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5242" y="295737"/>
            <a:ext cx="838417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B966971-018A-4CC7-91EA-3937A1CBF5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7971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gif"/><Relationship Id="rId4" Type="http://schemas.openxmlformats.org/officeDocument/2006/relationships/image" Target="../media/image9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1524000" y="533401"/>
            <a:ext cx="9144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7575" lvl="1" indent="-460375" fontAlgn="base">
              <a:spcBef>
                <a:spcPct val="0"/>
              </a:spcBef>
              <a:spcAft>
                <a:spcPct val="0"/>
              </a:spcAft>
              <a:buFontTx/>
              <a:buAutoNum type="alphaUcPeriod" startAt="4"/>
            </a:pPr>
            <a:r>
              <a:rPr lang="en-US">
                <a:solidFill>
                  <a:prstClr val="white"/>
                </a:solidFill>
                <a:latin typeface="Tahoma" pitchFamily="34" charset="0"/>
              </a:rPr>
              <a:t>The IR Spectrum</a:t>
            </a:r>
          </a:p>
          <a:p>
            <a:pPr marL="1489075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>
                <a:solidFill>
                  <a:prstClr val="white"/>
                </a:solidFill>
                <a:latin typeface="Tahoma" pitchFamily="34" charset="0"/>
              </a:rPr>
              <a:t>Each stretching and bending vibration occurs with a characteristic frequency as the atoms and charges involved are different for different bonds</a:t>
            </a:r>
          </a:p>
        </p:txBody>
      </p:sp>
      <p:pic>
        <p:nvPicPr>
          <p:cNvPr id="37891" name="Picture 4" descr="2-butanol-I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2200" y="1752600"/>
            <a:ext cx="2057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Line 6"/>
          <p:cNvSpPr>
            <a:spLocks noChangeShapeType="1"/>
          </p:cNvSpPr>
          <p:nvPr/>
        </p:nvSpPr>
        <p:spPr bwMode="auto">
          <a:xfrm>
            <a:off x="5410200" y="4495800"/>
            <a:ext cx="1752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3108326" y="1936750"/>
            <a:ext cx="2682875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white"/>
                </a:solidFill>
                <a:latin typeface="Tahoma" pitchFamily="34" charset="0"/>
              </a:rPr>
              <a:t>The y-axis on an IR spectrum is in units of % transmittanc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white"/>
                </a:solidFill>
                <a:latin typeface="Tahoma" pitchFamily="34" charset="0"/>
              </a:rPr>
              <a:t>In regions where the EM field of an osc. bond interacts with IR light of the same </a:t>
            </a:r>
            <a:r>
              <a:rPr lang="en-US">
                <a:solidFill>
                  <a:prstClr val="white"/>
                </a:solidFill>
                <a:latin typeface="Symbol" pitchFamily="18" charset="2"/>
              </a:rPr>
              <a:t>n</a:t>
            </a:r>
            <a:r>
              <a:rPr lang="en-US">
                <a:solidFill>
                  <a:prstClr val="white"/>
                </a:solidFill>
                <a:latin typeface="Tahoma" pitchFamily="34" charset="0"/>
              </a:rPr>
              <a:t> – transmittance is low (light is absorbed)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8442326" y="2012950"/>
            <a:ext cx="199707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white"/>
                </a:solidFill>
                <a:latin typeface="Tahoma" pitchFamily="34" charset="0"/>
              </a:rPr>
              <a:t>In regions where no osc. bond is interacting with IR light, transmittance nears 100%</a:t>
            </a:r>
          </a:p>
        </p:txBody>
      </p:sp>
      <p:sp>
        <p:nvSpPr>
          <p:cNvPr id="37895" name="Line 9"/>
          <p:cNvSpPr>
            <a:spLocks noChangeShapeType="1"/>
          </p:cNvSpPr>
          <p:nvPr/>
        </p:nvSpPr>
        <p:spPr bwMode="auto">
          <a:xfrm flipH="1" flipV="1">
            <a:off x="6553200" y="2362200"/>
            <a:ext cx="1981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37896" name="Text Box 10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</p:spTree>
    <p:extLst>
      <p:ext uri="{BB962C8B-B14F-4D97-AF65-F5344CB8AC3E}">
        <p14:creationId xmlns:p14="http://schemas.microsoft.com/office/powerpoint/2010/main" val="154625910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6400800" cy="2718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Alkenes</a:t>
            </a:r>
            <a:r>
              <a:rPr lang="en-US" sz="1600" dirty="0">
                <a:solidFill>
                  <a:srgbClr val="9E5E9B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– addition of the C=C and vinyl C-H bonds</a:t>
            </a:r>
          </a:p>
          <a:p>
            <a:pPr marL="1433513" lvl="2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=C stretch at 1620-168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weaker as substitution increases</a:t>
            </a:r>
          </a:p>
          <a:p>
            <a:pPr marL="1433513" lvl="2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433513" lvl="2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vinyl C-H stretch occurs at 3000-31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433513" lvl="2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433513" lvl="2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srgbClr val="9E5E9B"/>
                </a:solidFill>
                <a:latin typeface="Arial" charset="0"/>
              </a:rPr>
              <a:t>The difference between </a:t>
            </a:r>
            <a:r>
              <a:rPr lang="en-US" sz="1600" dirty="0" err="1">
                <a:solidFill>
                  <a:srgbClr val="9E5E9B"/>
                </a:solidFill>
                <a:latin typeface="Arial" charset="0"/>
              </a:rPr>
              <a:t>alkane</a:t>
            </a:r>
            <a:r>
              <a:rPr lang="en-US" sz="1600" dirty="0">
                <a:solidFill>
                  <a:srgbClr val="9E5E9B"/>
                </a:solidFill>
                <a:latin typeface="Arial" charset="0"/>
              </a:rPr>
              <a:t>, alkene or </a:t>
            </a:r>
            <a:r>
              <a:rPr lang="en-US" sz="1600" dirty="0" err="1">
                <a:solidFill>
                  <a:srgbClr val="9E5E9B"/>
                </a:solidFill>
                <a:latin typeface="Arial" charset="0"/>
              </a:rPr>
              <a:t>alkyne</a:t>
            </a:r>
            <a:r>
              <a:rPr lang="en-US" sz="1600" dirty="0">
                <a:solidFill>
                  <a:srgbClr val="9E5E9B"/>
                </a:solidFill>
                <a:latin typeface="Arial" charset="0"/>
              </a:rPr>
              <a:t> C-H is important! If the band is slightly above 3000 it is vinyl sp</a:t>
            </a:r>
            <a:r>
              <a:rPr lang="en-US" sz="1600" baseline="30000" dirty="0">
                <a:solidFill>
                  <a:srgbClr val="9E5E9B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srgbClr val="9E5E9B"/>
                </a:solidFill>
                <a:latin typeface="Arial" charset="0"/>
              </a:rPr>
              <a:t> C-H or </a:t>
            </a:r>
            <a:r>
              <a:rPr lang="en-US" sz="1600" dirty="0" err="1">
                <a:solidFill>
                  <a:srgbClr val="9E5E9B"/>
                </a:solidFill>
                <a:latin typeface="Arial" charset="0"/>
              </a:rPr>
              <a:t>alkynyl</a:t>
            </a:r>
            <a:r>
              <a:rPr lang="en-US" sz="1600" dirty="0">
                <a:solidFill>
                  <a:srgbClr val="9E5E9B"/>
                </a:solidFill>
                <a:latin typeface="Arial" charset="0"/>
              </a:rPr>
              <a:t> sp C-H if it is below it is alkyl sp</a:t>
            </a:r>
            <a:r>
              <a:rPr lang="en-US" sz="1600" baseline="30000" dirty="0">
                <a:solidFill>
                  <a:srgbClr val="9E5E9B"/>
                </a:solidFill>
                <a:latin typeface="Arial" charset="0"/>
              </a:rPr>
              <a:t>3</a:t>
            </a:r>
            <a:r>
              <a:rPr lang="en-US" sz="1600" dirty="0">
                <a:solidFill>
                  <a:srgbClr val="9E5E9B"/>
                </a:solidFill>
                <a:latin typeface="Arial" charset="0"/>
              </a:rPr>
              <a:t> C-H</a:t>
            </a: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052" name="Picture 5" descr="1-octene"/>
          <p:cNvPicPr preferRelativeResize="0"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3" y="3474724"/>
            <a:ext cx="6749507" cy="296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7559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1-Octene</a:t>
            </a: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248400" y="3657600"/>
            <a:ext cx="381000" cy="16764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2475706" y="4533900"/>
            <a:ext cx="3429794" cy="794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924801" y="457200"/>
          <a:ext cx="228105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4" imgW="1352960" imgH="588030" progId="ChemDraw.Document.6.0">
                  <p:embed/>
                </p:oleObj>
              </mc:Choice>
              <mc:Fallback>
                <p:oleObj name="CS ChemDraw Drawing" r:id="rId4" imgW="1352960" imgH="588030" progId="ChemDraw.Document.6.0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457200"/>
                        <a:ext cx="228105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 rot="18143961">
            <a:off x="8328792" y="671835"/>
            <a:ext cx="314777" cy="549346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962400" y="3581401"/>
            <a:ext cx="304800" cy="14478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7924800" y="7620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8382000" y="10668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8131097" y="410736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43601" y="5410201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 – m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76601" y="5105401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 – m)</a:t>
            </a:r>
          </a:p>
        </p:txBody>
      </p:sp>
    </p:spTree>
    <p:extLst>
      <p:ext uri="{BB962C8B-B14F-4D97-AF65-F5344CB8AC3E}">
        <p14:creationId xmlns:p14="http://schemas.microsoft.com/office/powerpoint/2010/main" val="422009856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1524000" y="533400"/>
            <a:ext cx="6705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Alkynes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– addition of the C=C and vinyl C-H bonds</a:t>
            </a:r>
          </a:p>
          <a:p>
            <a:pPr marL="1255713" lvl="2" indent="-279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≡C stretch 2100-226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; strength depends on asymmetry of bond, strongest for terminal alkynes, weakest for symmetrical internal alkynes</a:t>
            </a:r>
          </a:p>
          <a:p>
            <a:pPr marL="1255713" lvl="2" indent="-279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255713" lvl="2" indent="-279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-H for </a:t>
            </a:r>
            <a:r>
              <a:rPr lang="en-US" sz="1600" b="1" i="1" dirty="0">
                <a:solidFill>
                  <a:srgbClr val="9E5E9B"/>
                </a:solidFill>
                <a:latin typeface="Arial" charset="0"/>
              </a:rPr>
              <a:t>terminal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alkynes occurs at 3200-33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255713" lvl="2" indent="-279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255713" lvl="2" indent="-279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Internal alkynes ( R-C</a:t>
            </a:r>
            <a:r>
              <a:rPr lang="en-US" sz="1600" dirty="0">
                <a:solidFill>
                  <a:prstClr val="white"/>
                </a:solidFill>
                <a:latin typeface="Arial" charset="0"/>
                <a:cs typeface="Arial" charset="0"/>
              </a:rPr>
              <a:t>≡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C-R ) would not have this band!</a:t>
            </a: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076" name="Picture 10" descr="1-hexyne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7559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  <a:latin typeface="Arial" charset="0"/>
              </a:rPr>
              <a:t>1-Octyne</a:t>
            </a:r>
          </a:p>
        </p:txBody>
      </p:sp>
      <p:sp>
        <p:nvSpPr>
          <p:cNvPr id="3080" name="Text Box 13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733800" y="3200400"/>
            <a:ext cx="381000" cy="2819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562600" y="3200400"/>
            <a:ext cx="457200" cy="1219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pic>
        <p:nvPicPr>
          <p:cNvPr id="12" name="Picture 11" descr="C-H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81401" y="2590801"/>
            <a:ext cx="1171575" cy="426027"/>
          </a:xfrm>
          <a:prstGeom prst="rect">
            <a:avLst/>
          </a:prstGeom>
        </p:spPr>
      </p:pic>
      <p:pic>
        <p:nvPicPr>
          <p:cNvPr id="13" name="Picture 12" descr="alkyne CC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05400" y="2590800"/>
            <a:ext cx="1257300" cy="457200"/>
          </a:xfrm>
          <a:prstGeom prst="rect">
            <a:avLst/>
          </a:prstGeom>
        </p:spPr>
      </p:pic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7772400" y="914399"/>
          <a:ext cx="2625749" cy="3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6" imgW="1401494" imgH="190266" progId="ChemDraw.Document.6.0">
                  <p:embed/>
                </p:oleObj>
              </mc:Choice>
              <mc:Fallback>
                <p:oleObj name="CS ChemDraw Drawing" r:id="rId6" imgW="1401494" imgH="190266" progId="ChemDraw.Document.6.0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914399"/>
                        <a:ext cx="2625749" cy="3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8077200" y="914400"/>
            <a:ext cx="685800" cy="457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7696200" y="945995"/>
            <a:ext cx="492512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71801" y="5257801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m – s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10200" y="4419601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-m)</a:t>
            </a:r>
          </a:p>
        </p:txBody>
      </p:sp>
    </p:spTree>
    <p:extLst>
      <p:ext uri="{BB962C8B-B14F-4D97-AF65-F5344CB8AC3E}">
        <p14:creationId xmlns:p14="http://schemas.microsoft.com/office/powerpoint/2010/main" val="237958522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ethylbenze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524000" y="533400"/>
            <a:ext cx="6096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Aromatics</a:t>
            </a:r>
            <a:r>
              <a:rPr lang="en-US" sz="1600" b="1" dirty="0">
                <a:solidFill>
                  <a:srgbClr val="EA6312"/>
                </a:solidFill>
                <a:latin typeface="Arial" charset="0"/>
              </a:rPr>
              <a:t> 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Due to the delocalization of e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in the ring, C-C bond order is 1.5, the stretching frequency for these bonds is slightly lower in energy than normal C=C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These show up as a </a:t>
            </a:r>
            <a:r>
              <a:rPr lang="en-US" sz="1600" b="1" i="1" dirty="0">
                <a:solidFill>
                  <a:srgbClr val="9E5E9B"/>
                </a:solidFill>
                <a:latin typeface="Arial" charset="0"/>
              </a:rPr>
              <a:t>pair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of sharp bands, 1500 &amp; 16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, (lower frequency band is stronger)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-H bonds off the ring show up similar to vinyl C-H at 3000-31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7559040" y="182880"/>
            <a:ext cx="292608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  <a:latin typeface="Arial" charset="0"/>
              </a:rPr>
              <a:t>Ethyl benzene</a:t>
            </a:r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705600" y="3048000"/>
            <a:ext cx="533400" cy="2514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038600" y="3124200"/>
            <a:ext cx="332678" cy="2286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867400" y="3124200"/>
            <a:ext cx="762000" cy="6096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8627327" y="570571"/>
          <a:ext cx="990600" cy="92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CS ChemDraw Drawing" r:id="rId4" imgW="682283" imgH="637970" progId="ChemDraw.Document.6.0">
                  <p:embed/>
                </p:oleObj>
              </mc:Choice>
              <mc:Fallback>
                <p:oleObj name="CS ChemDraw Drawing" r:id="rId4" imgW="682283" imgH="637970" progId="ChemDraw.Document.6.0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7327" y="570571"/>
                        <a:ext cx="990600" cy="926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8465635" y="801029"/>
            <a:ext cx="827049" cy="732264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8723971" y="498088"/>
            <a:ext cx="332678" cy="457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24201" y="5029201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 – m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96001" y="4953001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 – m)</a:t>
            </a:r>
          </a:p>
        </p:txBody>
      </p:sp>
    </p:spTree>
    <p:extLst>
      <p:ext uri="{BB962C8B-B14F-4D97-AF65-F5344CB8AC3E}">
        <p14:creationId xmlns:p14="http://schemas.microsoft.com/office/powerpoint/2010/main" val="2378005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524000" y="1"/>
            <a:ext cx="9144000" cy="506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IR Spectroscopy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UcPeriod" startAt="4"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The IR Spectrum</a:t>
            </a: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The x-axis of the IR spectrum is in units of </a:t>
            </a:r>
            <a:r>
              <a:rPr lang="en-US" dirty="0" err="1">
                <a:solidFill>
                  <a:prstClr val="white"/>
                </a:solidFill>
                <a:latin typeface="Tahoma" pitchFamily="34" charset="0"/>
              </a:rPr>
              <a:t>wavenumbers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, </a:t>
            </a:r>
            <a:r>
              <a:rPr lang="en-US" sz="2000" dirty="0">
                <a:solidFill>
                  <a:prstClr val="white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, which is the number of waves per centimeter in units of cm</a:t>
            </a:r>
            <a:r>
              <a:rPr lang="en-US" baseline="30000" dirty="0">
                <a:solidFill>
                  <a:prstClr val="white"/>
                </a:solidFill>
                <a:latin typeface="Tahoma" pitchFamily="34" charset="0"/>
              </a:rPr>
              <a:t>-1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 (Remember E = </a:t>
            </a:r>
            <a:r>
              <a:rPr lang="en-US" dirty="0" err="1">
                <a:solidFill>
                  <a:prstClr val="white"/>
                </a:solidFill>
                <a:latin typeface="Tahoma" pitchFamily="34" charset="0"/>
              </a:rPr>
              <a:t>h</a:t>
            </a:r>
            <a:r>
              <a:rPr lang="en-US" dirty="0" err="1">
                <a:solidFill>
                  <a:prstClr val="white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or E = </a:t>
            </a:r>
            <a:r>
              <a:rPr lang="en-US" dirty="0" err="1">
                <a:solidFill>
                  <a:prstClr val="white"/>
                </a:solidFill>
                <a:latin typeface="Tahoma" pitchFamily="34" charset="0"/>
              </a:rPr>
              <a:t>hc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/</a:t>
            </a:r>
            <a:r>
              <a:rPr lang="en-US" dirty="0">
                <a:solidFill>
                  <a:prstClr val="white"/>
                </a:solidFill>
                <a:latin typeface="Symbol" pitchFamily="18" charset="2"/>
              </a:rPr>
              <a:t>l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)</a:t>
            </a: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8915400" y="1219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Tahoma" pitchFamily="34" charset="0"/>
            </a:endParaRPr>
          </a:p>
        </p:txBody>
      </p:sp>
      <p:pic>
        <p:nvPicPr>
          <p:cNvPr id="38917" name="Picture 5" descr="octan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1" y="1981200"/>
            <a:ext cx="6194425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799095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524000" y="1"/>
            <a:ext cx="8610600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IR Spectroscopy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UcPeriod" startAt="4"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The IR Spectrum</a:t>
            </a: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This unit is used rather than wavelength (microns) because </a:t>
            </a:r>
            <a:r>
              <a:rPr lang="en-US" dirty="0" err="1">
                <a:solidFill>
                  <a:prstClr val="white"/>
                </a:solidFill>
                <a:latin typeface="Tahoma" pitchFamily="34" charset="0"/>
              </a:rPr>
              <a:t>wavenumbers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are directly proportional to the energy of transition being </a:t>
            </a:r>
            <a:r>
              <a:rPr lang="en-US">
                <a:solidFill>
                  <a:prstClr val="white"/>
                </a:solidFill>
                <a:latin typeface="Tahoma" pitchFamily="34" charset="0"/>
              </a:rPr>
              <a:t>observed </a:t>
            </a: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1828800" lvl="3" indent="-45720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white"/>
                </a:solidFill>
                <a:latin typeface="Tahoma" pitchFamily="34" charset="0"/>
              </a:rPr>
              <a:t>High frequencies and high </a:t>
            </a:r>
            <a:r>
              <a:rPr lang="en-US" i="1" dirty="0" err="1">
                <a:solidFill>
                  <a:prstClr val="white"/>
                </a:solidFill>
                <a:latin typeface="Tahoma" pitchFamily="34" charset="0"/>
              </a:rPr>
              <a:t>wavenumbers</a:t>
            </a:r>
            <a:r>
              <a:rPr lang="en-US" i="1" dirty="0">
                <a:solidFill>
                  <a:prstClr val="white"/>
                </a:solidFill>
                <a:latin typeface="Tahoma" pitchFamily="34" charset="0"/>
              </a:rPr>
              <a:t> equate higher energy</a:t>
            </a:r>
          </a:p>
          <a:p>
            <a:pPr marL="1828800" lvl="3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			</a:t>
            </a:r>
            <a:r>
              <a:rPr lang="en-US" sz="1600" b="1" dirty="0">
                <a:solidFill>
                  <a:srgbClr val="9E5E9B"/>
                </a:solidFill>
                <a:latin typeface="Tahoma" pitchFamily="34" charset="0"/>
              </a:rPr>
              <a:t>is quicker to understand than</a:t>
            </a:r>
          </a:p>
          <a:p>
            <a:pPr marL="1828800" lvl="3" indent="-45720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white"/>
                </a:solidFill>
                <a:latin typeface="Tahoma" pitchFamily="34" charset="0"/>
              </a:rPr>
              <a:t>Short wavelengths equate higher energy</a:t>
            </a: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This unit is used rather than frequency as the numbers are more “real” than the exponential units of frequency</a:t>
            </a: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IR spectra are observed for the mid-infrared: 600-4000 cm</a:t>
            </a:r>
            <a:r>
              <a:rPr lang="en-US" baseline="30000" dirty="0">
                <a:solidFill>
                  <a:prstClr val="white"/>
                </a:solidFill>
                <a:latin typeface="Tahoma" pitchFamily="34" charset="0"/>
              </a:rPr>
              <a:t>-1</a:t>
            </a: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3"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The peaks are Gaussian distributions of the average energy of a transition</a:t>
            </a:r>
            <a:endParaRPr lang="en-US" baseline="30000" dirty="0">
              <a:solidFill>
                <a:prstClr val="white"/>
              </a:solidFill>
              <a:latin typeface="Tahoma" pitchFamily="34" charset="0"/>
            </a:endParaRPr>
          </a:p>
          <a:p>
            <a:pPr marL="1828800" lvl="3" indent="-4572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3652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524000" y="1"/>
            <a:ext cx="91440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IR Spectroscopy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prstClr val="white"/>
              </a:solidFill>
              <a:latin typeface="Tahoma" pitchFamily="34" charset="0"/>
            </a:endParaRPr>
          </a:p>
          <a:p>
            <a:pPr marL="969963" lvl="1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UcPeriod" startAt="4"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The IR Spectrum</a:t>
            </a: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 startAt="7"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In general:</a:t>
            </a: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	Lighter atoms will allow the oscillation to be faster – </a:t>
            </a:r>
            <a:r>
              <a:rPr lang="en-US" i="1" dirty="0">
                <a:solidFill>
                  <a:prstClr val="white"/>
                </a:solidFill>
                <a:latin typeface="Tahoma" pitchFamily="34" charset="0"/>
              </a:rPr>
              <a:t>higher energy</a:t>
            </a:r>
          </a:p>
          <a:p>
            <a:pPr marL="1828800" lvl="3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	This is especially true of bonds to hydrogen – C-H, N-H and O-H</a:t>
            </a:r>
          </a:p>
          <a:p>
            <a:pPr marL="1828800" lvl="3" indent="-4572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marL="1371600" lvl="2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	Stronger bonds will have higher energy oscillations</a:t>
            </a:r>
          </a:p>
          <a:p>
            <a:pPr marL="2286000" lvl="4" indent="-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Triple bonds &gt; double bonds &gt; single bonds in energy</a:t>
            </a:r>
          </a:p>
        </p:txBody>
      </p:sp>
      <p:pic>
        <p:nvPicPr>
          <p:cNvPr id="40965" name="Picture 5" descr="octan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1" y="2667000"/>
            <a:ext cx="6270625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6" name="Line 6"/>
          <p:cNvSpPr>
            <a:spLocks noChangeShapeType="1"/>
          </p:cNvSpPr>
          <p:nvPr/>
        </p:nvSpPr>
        <p:spPr bwMode="auto">
          <a:xfrm flipH="1">
            <a:off x="3581400" y="586740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953001" y="5716588"/>
            <a:ext cx="24177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white"/>
                </a:solidFill>
                <a:latin typeface="Tahoma" pitchFamily="34" charset="0"/>
              </a:rPr>
              <a:t>Energy/</a:t>
            </a:r>
            <a:r>
              <a:rPr lang="en-US">
                <a:solidFill>
                  <a:prstClr val="white"/>
                </a:solidFill>
                <a:latin typeface="Symbol" pitchFamily="18" charset="2"/>
              </a:rPr>
              <a:t>n</a:t>
            </a:r>
            <a:r>
              <a:rPr lang="en-US">
                <a:solidFill>
                  <a:prstClr val="white"/>
                </a:solidFill>
                <a:latin typeface="Tahoma" pitchFamily="34" charset="0"/>
              </a:rPr>
              <a:t> of oscillation</a:t>
            </a:r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 flipH="1">
            <a:off x="7315200" y="5867400"/>
            <a:ext cx="2362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38478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8839200" cy="558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7575" lvl="1" indent="-460375" fontAlgn="base">
              <a:spcBef>
                <a:spcPct val="0"/>
              </a:spcBef>
              <a:spcAft>
                <a:spcPct val="0"/>
              </a:spcAft>
              <a:buFontTx/>
              <a:buAutoNum type="alphaUcPeriod" startAt="5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The IR Spectrum – The detection of different bonds</a:t>
            </a:r>
          </a:p>
          <a:p>
            <a:pPr marL="1489075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7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As opposed to chromatography or other spectroscopic methods, the area of a IR band (or peak) is not </a:t>
            </a:r>
            <a:r>
              <a:rPr lang="en-US" b="1" i="1" dirty="0">
                <a:solidFill>
                  <a:prstClr val="white"/>
                </a:solidFill>
                <a:latin typeface="Arial" charset="0"/>
              </a:rPr>
              <a:t>directly</a:t>
            </a:r>
            <a:r>
              <a:rPr lang="en-US" dirty="0">
                <a:solidFill>
                  <a:prstClr val="white"/>
                </a:solidFill>
                <a:latin typeface="Arial" charset="0"/>
              </a:rPr>
              <a:t> proportional to concentration of the functional group producing the peak</a:t>
            </a:r>
          </a:p>
          <a:p>
            <a:pPr marL="1489075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7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1489075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7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The intensity of an IR band is affected by two primary factors: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9E5E9B"/>
                </a:solidFill>
                <a:latin typeface="Arial" charset="0"/>
              </a:rPr>
              <a:t>Whether the vibration is one of stretching or bending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i="1" dirty="0">
              <a:solidFill>
                <a:srgbClr val="9E5E9B"/>
              </a:solidFill>
              <a:latin typeface="Arial" charset="0"/>
            </a:endParaRP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err="1">
                <a:solidFill>
                  <a:srgbClr val="9E5E9B"/>
                </a:solidFill>
                <a:latin typeface="Arial" charset="0"/>
              </a:rPr>
              <a:t>Electronegativity</a:t>
            </a:r>
            <a:r>
              <a:rPr lang="en-US" i="1" dirty="0">
                <a:solidFill>
                  <a:srgbClr val="9E5E9B"/>
                </a:solidFill>
                <a:latin typeface="Arial" charset="0"/>
              </a:rPr>
              <a:t> difference of the atoms involved in the bond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prstClr val="white"/>
              </a:solidFill>
              <a:latin typeface="Arial" charset="0"/>
            </a:endParaRP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For both effects, the greater the change in dipole moment in a given vibration or bend, the larger the peak.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The greater the difference in </a:t>
            </a:r>
            <a:r>
              <a:rPr lang="en-US" dirty="0" err="1">
                <a:solidFill>
                  <a:prstClr val="white"/>
                </a:solidFill>
                <a:latin typeface="Arial" charset="0"/>
              </a:rPr>
              <a:t>electronegativity</a:t>
            </a:r>
            <a:r>
              <a:rPr lang="en-US" dirty="0">
                <a:solidFill>
                  <a:prstClr val="white"/>
                </a:solidFill>
                <a:latin typeface="Arial" charset="0"/>
              </a:rPr>
              <a:t> between the atoms involved in bonding, the larger the dipole moment</a:t>
            </a:r>
          </a:p>
          <a:p>
            <a:pPr marL="2684463" lvl="4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Typically, stretching will change dipole moment more than bending</a:t>
            </a:r>
          </a:p>
          <a:p>
            <a:pPr marL="1489075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7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1489075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7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41987" name="Text Box 6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</p:spTree>
    <p:extLst>
      <p:ext uri="{BB962C8B-B14F-4D97-AF65-F5344CB8AC3E}">
        <p14:creationId xmlns:p14="http://schemas.microsoft.com/office/powerpoint/2010/main" val="307382672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1524000" y="533400"/>
            <a:ext cx="8839200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7575" lvl="1" indent="-460375" fontAlgn="base">
              <a:spcBef>
                <a:spcPct val="0"/>
              </a:spcBef>
              <a:spcAft>
                <a:spcPct val="0"/>
              </a:spcAft>
              <a:buFontTx/>
              <a:buAutoNum type="alphaUcPeriod" startAt="5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The IR Spectrum – The detection of different bonds</a:t>
            </a:r>
          </a:p>
          <a:p>
            <a:pPr marL="1489075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9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It is important to make note of peak intensities to show the effect of these factors:</a:t>
            </a:r>
          </a:p>
          <a:p>
            <a:pPr marL="1489075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9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b="1" i="1" dirty="0">
                <a:solidFill>
                  <a:prstClr val="white"/>
                </a:solidFill>
                <a:latin typeface="Arial" charset="0"/>
              </a:rPr>
              <a:t>Strong (s) </a:t>
            </a:r>
            <a:r>
              <a:rPr lang="en-US" dirty="0">
                <a:solidFill>
                  <a:prstClr val="white"/>
                </a:solidFill>
                <a:latin typeface="Arial" charset="0"/>
              </a:rPr>
              <a:t>– peak is tall, transmittance is low (0-35 %)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b="1" i="1" dirty="0">
                <a:solidFill>
                  <a:prstClr val="white"/>
                </a:solidFill>
                <a:latin typeface="Arial" charset="0"/>
              </a:rPr>
              <a:t>Medium (m)</a:t>
            </a:r>
            <a:r>
              <a:rPr lang="en-US" dirty="0">
                <a:solidFill>
                  <a:prstClr val="white"/>
                </a:solidFill>
                <a:latin typeface="Arial" charset="0"/>
              </a:rPr>
              <a:t> – peak is mid-height (75-35%)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b="1" i="1" dirty="0">
                <a:solidFill>
                  <a:prstClr val="white"/>
                </a:solidFill>
                <a:latin typeface="Arial" charset="0"/>
              </a:rPr>
              <a:t>Weak</a:t>
            </a:r>
            <a:r>
              <a:rPr lang="en-US" dirty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en-US" b="1" dirty="0">
                <a:solidFill>
                  <a:prstClr val="white"/>
                </a:solidFill>
                <a:latin typeface="Arial" charset="0"/>
              </a:rPr>
              <a:t>(w)</a:t>
            </a:r>
            <a:r>
              <a:rPr lang="en-US" dirty="0">
                <a:solidFill>
                  <a:prstClr val="white"/>
                </a:solidFill>
                <a:latin typeface="Arial" charset="0"/>
              </a:rPr>
              <a:t> – peak is short, transmittance is high (90-75%)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b="1" i="1" dirty="0">
                <a:solidFill>
                  <a:prstClr val="white"/>
                </a:solidFill>
                <a:latin typeface="Arial" charset="0"/>
              </a:rPr>
              <a:t>* Broad (</a:t>
            </a:r>
            <a:r>
              <a:rPr lang="en-US" b="1" i="1" dirty="0" err="1">
                <a:solidFill>
                  <a:prstClr val="white"/>
                </a:solidFill>
                <a:latin typeface="Arial" charset="0"/>
              </a:rPr>
              <a:t>br</a:t>
            </a:r>
            <a:r>
              <a:rPr lang="en-US" b="1" i="1" dirty="0">
                <a:solidFill>
                  <a:prstClr val="white"/>
                </a:solidFill>
                <a:latin typeface="Arial" charset="0"/>
              </a:rPr>
              <a:t>) </a:t>
            </a:r>
            <a:r>
              <a:rPr lang="en-US" dirty="0">
                <a:solidFill>
                  <a:prstClr val="white"/>
                </a:solidFill>
                <a:latin typeface="Arial" charset="0"/>
              </a:rPr>
              <a:t>– if the Gaussian distribution is abnormally broad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white"/>
                </a:solidFill>
                <a:latin typeface="Arial" charset="0"/>
              </a:rPr>
              <a:t>	(*this is more for describing a bond that spans many energies)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white"/>
                </a:solidFill>
                <a:latin typeface="Arial" charset="0"/>
              </a:rPr>
              <a:t>	</a:t>
            </a:r>
          </a:p>
          <a:p>
            <a:pPr marL="2112963" lvl="3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white"/>
                </a:solidFill>
                <a:latin typeface="Arial" charset="0"/>
              </a:rPr>
              <a:t>	</a:t>
            </a:r>
            <a:r>
              <a:rPr lang="en-US" i="1" dirty="0">
                <a:solidFill>
                  <a:srgbClr val="9E5E9B"/>
                </a:solidFill>
                <a:latin typeface="Arial" charset="0"/>
              </a:rPr>
              <a:t>Exact transmittance values are rarely recorded</a:t>
            </a:r>
            <a:endParaRPr lang="en-US" dirty="0">
              <a:solidFill>
                <a:srgbClr val="9E5E9B"/>
              </a:solidFill>
              <a:latin typeface="Arial" charset="0"/>
            </a:endParaRPr>
          </a:p>
        </p:txBody>
      </p:sp>
      <p:sp>
        <p:nvSpPr>
          <p:cNvPr id="43011" name="Text Box 23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</p:spTree>
    <p:extLst>
      <p:ext uri="{BB962C8B-B14F-4D97-AF65-F5344CB8AC3E}">
        <p14:creationId xmlns:p14="http://schemas.microsoft.com/office/powerpoint/2010/main" val="302729775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2041525" y="395289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86106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09600" indent="-6096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II. 	Infrared Group Analysis</a:t>
            </a:r>
          </a:p>
          <a:p>
            <a:pPr marL="609600" indent="-6096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	A.  General </a:t>
            </a:r>
          </a:p>
          <a:p>
            <a:pPr marL="1524000" lvl="2" indent="-6096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The primary use of the IR is to </a:t>
            </a:r>
            <a:r>
              <a:rPr lang="en-US" b="1" i="1" dirty="0">
                <a:solidFill>
                  <a:srgbClr val="9E5E9B"/>
                </a:solidFill>
                <a:latin typeface="Arial" charset="0"/>
              </a:rPr>
              <a:t>detect functional groups</a:t>
            </a:r>
          </a:p>
          <a:p>
            <a:pPr marL="1524000" lvl="2" indent="-609600"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>
                <a:solidFill>
                  <a:prstClr val="white"/>
                </a:solidFill>
                <a:latin typeface="Arial" charset="0"/>
              </a:rPr>
              <a:t> </a:t>
            </a:r>
          </a:p>
          <a:p>
            <a:pPr marL="1524000" lvl="2" indent="-609600" algn="just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Because the IR looks at the interaction of the EM spectrum with actual bonds, it provides a unique qualitative probe into the functionality of a molecule, as functional groups are merely different configurations of different types of bonds</a:t>
            </a:r>
          </a:p>
          <a:p>
            <a:pPr marL="1524000" lvl="2" indent="-6096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1524000" lvl="2" indent="-609600" algn="just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Since most “types” of bonds in covalent molecules have roughly the same energy, i.e., C=C and C=O bonds, C-H and N-H bonds they show up in similar regions of the IR spectrum</a:t>
            </a:r>
          </a:p>
          <a:p>
            <a:pPr marL="1524000" lvl="2" indent="-6096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endParaRPr lang="en-US" dirty="0">
              <a:solidFill>
                <a:prstClr val="white"/>
              </a:solidFill>
              <a:latin typeface="Arial" charset="0"/>
            </a:endParaRPr>
          </a:p>
          <a:p>
            <a:pPr marL="1524000" lvl="2" indent="-6096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r>
              <a:rPr lang="en-US" dirty="0">
                <a:solidFill>
                  <a:prstClr val="white"/>
                </a:solidFill>
                <a:latin typeface="Arial" charset="0"/>
              </a:rPr>
              <a:t>Remember all organic functional groups are made of multiple bonds and therefore show up as multiple IR bands (peaks)</a:t>
            </a:r>
          </a:p>
        </p:txBody>
      </p:sp>
      <p:sp>
        <p:nvSpPr>
          <p:cNvPr id="44036" name="Text Box 110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</p:spTree>
    <p:extLst>
      <p:ext uri="{BB962C8B-B14F-4D97-AF65-F5344CB8AC3E}">
        <p14:creationId xmlns:p14="http://schemas.microsoft.com/office/powerpoint/2010/main" val="74030056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 descr="octan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1" y="2057401"/>
            <a:ext cx="7261225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041525" y="395289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524000" y="533400"/>
            <a:ext cx="914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white"/>
                </a:solidFill>
                <a:latin typeface="Arial" charset="0"/>
              </a:rPr>
              <a:t>II. 	Infrared Group Analysis</a:t>
            </a:r>
          </a:p>
          <a:p>
            <a:pPr marL="609600" indent="-6096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white"/>
                </a:solidFill>
                <a:latin typeface="Arial" charset="0"/>
              </a:rPr>
              <a:t>	A.  General </a:t>
            </a:r>
          </a:p>
          <a:p>
            <a:pPr marL="1524000" lvl="2" indent="-609600" fontAlgn="base">
              <a:spcBef>
                <a:spcPct val="0"/>
              </a:spcBef>
              <a:spcAft>
                <a:spcPct val="0"/>
              </a:spcAft>
              <a:buFontTx/>
              <a:buAutoNum type="arabicPeriod" startAt="5"/>
            </a:pPr>
            <a:r>
              <a:rPr lang="en-US">
                <a:solidFill>
                  <a:prstClr val="white"/>
                </a:solidFill>
                <a:latin typeface="Arial" charset="0"/>
              </a:rPr>
              <a:t>The four primary regions of the IR spectrum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286001" y="54864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white"/>
                </a:solidFill>
                <a:latin typeface="Arial" charset="0"/>
              </a:rPr>
              <a:t>4000 cm</a:t>
            </a:r>
            <a:r>
              <a:rPr lang="en-US" sz="1600" b="1" baseline="30000">
                <a:solidFill>
                  <a:prstClr val="white"/>
                </a:solidFill>
                <a:latin typeface="Arial" charset="0"/>
              </a:rPr>
              <a:t>-1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4419601" y="54864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Arial" charset="0"/>
              </a:rPr>
              <a:t>2700 cm</a:t>
            </a:r>
            <a:r>
              <a:rPr lang="en-US" sz="1600" b="1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5562601" y="54864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Arial" charset="0"/>
              </a:rPr>
              <a:t>2000 cm</a:t>
            </a:r>
            <a:r>
              <a:rPr lang="en-US" sz="1600" b="1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553200" y="5486400"/>
            <a:ext cx="1109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Arial" charset="0"/>
              </a:rPr>
              <a:t>1600 cm</a:t>
            </a:r>
            <a:r>
              <a:rPr lang="en-US" sz="1600" b="1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9372600" y="5486400"/>
            <a:ext cx="996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Arial" charset="0"/>
              </a:rPr>
              <a:t>600 cm</a:t>
            </a:r>
            <a:r>
              <a:rPr lang="en-US" sz="1600" b="1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</p:txBody>
      </p:sp>
      <p:graphicFrame>
        <p:nvGraphicFramePr>
          <p:cNvPr id="162870" name="Group 54"/>
          <p:cNvGraphicFramePr>
            <a:graphicFrameLocks noGrp="1"/>
          </p:cNvGraphicFramePr>
          <p:nvPr/>
        </p:nvGraphicFramePr>
        <p:xfrm>
          <a:off x="2819400" y="2209800"/>
          <a:ext cx="7086600" cy="304800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7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46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647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4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-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-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≡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≡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C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ingerpri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Reg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36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5079" name="Text Box 55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48000" y="1676400"/>
            <a:ext cx="13099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Bonds to H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0" y="1676400"/>
            <a:ext cx="14606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Triple bond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943600" y="1676400"/>
            <a:ext cx="15969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Double bond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48600" y="1676400"/>
            <a:ext cx="15183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Single Bonds</a:t>
            </a:r>
          </a:p>
        </p:txBody>
      </p:sp>
    </p:spTree>
    <p:extLst>
      <p:ext uri="{BB962C8B-B14F-4D97-AF65-F5344CB8AC3E}">
        <p14:creationId xmlns:p14="http://schemas.microsoft.com/office/powerpoint/2010/main" val="34534571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9"/>
          <p:cNvSpPr txBox="1">
            <a:spLocks noChangeArrowheads="1"/>
          </p:cNvSpPr>
          <p:nvPr/>
        </p:nvSpPr>
        <p:spPr bwMode="auto">
          <a:xfrm>
            <a:off x="1524000" y="533401"/>
            <a:ext cx="5867400" cy="1980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73138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sz="1600" b="1" dirty="0" err="1">
                <a:solidFill>
                  <a:srgbClr val="9E5E9B"/>
                </a:solidFill>
                <a:latin typeface="Arial" charset="0"/>
              </a:rPr>
              <a:t>Alkanes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– combination of C-C and C-H bonds</a:t>
            </a: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371600" lvl="2" indent="-2841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-C stretches and bends 1360-147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371600" lvl="2" indent="-2841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71600" lvl="2" indent="-2841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H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-CH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bond 1450-147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371600" lvl="2" indent="-2841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371600" lvl="2" indent="-2841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H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-CH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3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bond 1360-139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371600" lvl="2" indent="-2841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71600" lvl="2" indent="-2841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sp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3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C-H between 2800-30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</p:txBody>
      </p:sp>
      <p:sp>
        <p:nvSpPr>
          <p:cNvPr id="1028" name="Text Box 17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pic>
        <p:nvPicPr>
          <p:cNvPr id="1029" name="Picture 12" descr="octane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1" y="2971799"/>
            <a:ext cx="7378537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7559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Octane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343400" y="3048000"/>
            <a:ext cx="457200" cy="3200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7315200" y="3085170"/>
            <a:ext cx="533400" cy="1981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8153401" y="685801"/>
          <a:ext cx="1914525" cy="61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4" imgW="1380392" imgH="444891" progId="ChemDraw.Document.6.0">
                  <p:embed/>
                </p:oleObj>
              </mc:Choice>
              <mc:Fallback>
                <p:oleObj name="CS ChemDraw Drawing" r:id="rId4" imgW="1380392" imgH="444891" progId="ChemDraw.Document.6.0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685801"/>
                        <a:ext cx="1914525" cy="616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8077200" y="631903"/>
            <a:ext cx="533400" cy="663499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8458200" y="914400"/>
            <a:ext cx="1752600" cy="3048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91001" y="3124201"/>
            <a:ext cx="821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 – s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315200" y="3124201"/>
            <a:ext cx="5196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Tahoma" pitchFamily="34" charset="0"/>
              </a:rPr>
              <a:t>(m)</a:t>
            </a:r>
          </a:p>
        </p:txBody>
      </p:sp>
    </p:spTree>
    <p:extLst>
      <p:ext uri="{BB962C8B-B14F-4D97-AF65-F5344CB8AC3E}">
        <p14:creationId xmlns:p14="http://schemas.microsoft.com/office/powerpoint/2010/main" val="2756401859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4</Words>
  <Application>Microsoft Office PowerPoint</Application>
  <PresentationFormat>Widescreen</PresentationFormat>
  <Paragraphs>179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entury Gothic</vt:lpstr>
      <vt:lpstr>Symbol</vt:lpstr>
      <vt:lpstr>Tahoma</vt:lpstr>
      <vt:lpstr>Times New Roman</vt:lpstr>
      <vt:lpstr>Wingdings 3</vt:lpstr>
      <vt:lpstr>Io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med</dc:creator>
  <cp:lastModifiedBy>Mohammed</cp:lastModifiedBy>
  <cp:revision>1</cp:revision>
  <dcterms:created xsi:type="dcterms:W3CDTF">2018-03-30T05:47:05Z</dcterms:created>
  <dcterms:modified xsi:type="dcterms:W3CDTF">2018-03-30T05:47:40Z</dcterms:modified>
</cp:coreProperties>
</file>